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6CDD" w:rsidRPr="00B13653" w:rsidRDefault="00B73D8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 xml:space="preserve">Problem </w:t>
      </w:r>
      <w:r w:rsidR="008C68A5" w:rsidRPr="00B13653">
        <w:rPr>
          <w:rFonts w:ascii="Times New Roman" w:hAnsi="Times New Roman" w:cs="Times New Roman"/>
          <w:b/>
          <w:sz w:val="26"/>
          <w:szCs w:val="26"/>
        </w:rPr>
        <w:t>1</w:t>
      </w:r>
      <w:r w:rsidRPr="00B13653">
        <w:rPr>
          <w:rFonts w:ascii="Times New Roman" w:hAnsi="Times New Roman" w:cs="Times New Roman"/>
          <w:b/>
          <w:sz w:val="26"/>
          <w:szCs w:val="26"/>
        </w:rPr>
        <w:t>.</w:t>
      </w:r>
      <w:r w:rsidR="008C68A5" w:rsidRPr="00B13653">
        <w:rPr>
          <w:rFonts w:ascii="Times New Roman" w:hAnsi="Times New Roman" w:cs="Times New Roman"/>
          <w:b/>
          <w:sz w:val="26"/>
          <w:szCs w:val="26"/>
        </w:rPr>
        <w:t xml:space="preserve"> For the right figure</w:t>
      </w:r>
    </w:p>
    <w:p w:rsidR="008C68A5" w:rsidRPr="00B13653" w:rsidRDefault="00341E9B" w:rsidP="00F20B56">
      <w:pPr>
        <w:pStyle w:val="MTDisplayEquation"/>
        <w:jc w:val="both"/>
        <w:rPr>
          <w:sz w:val="26"/>
          <w:szCs w:val="26"/>
        </w:rPr>
      </w:pPr>
      <w:r w:rsidRPr="00B13653">
        <w:rPr>
          <w:position w:val="-66"/>
          <w:sz w:val="26"/>
          <w:szCs w:val="26"/>
        </w:rPr>
        <w:object w:dxaOrig="29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48.85pt;height:1in" o:ole="">
            <v:imagedata r:id="rId4" o:title=""/>
          </v:shape>
          <o:OLEObject Type="Embed" ProgID="Equation.DSMT4" ShapeID="_x0000_i1031" DrawAspect="Content" ObjectID="_1637269865" r:id="rId5"/>
        </w:object>
      </w:r>
      <w:r w:rsidR="00A54F4D" w:rsidRPr="00B13653">
        <w:rPr>
          <w:sz w:val="26"/>
          <w:szCs w:val="26"/>
        </w:rPr>
        <w:tab/>
        <w:t xml:space="preserve">                  </w:t>
      </w:r>
      <w:r w:rsidRPr="00B13653">
        <w:rPr>
          <w:position w:val="-66"/>
          <w:sz w:val="26"/>
          <w:szCs w:val="26"/>
        </w:rPr>
        <w:object w:dxaOrig="2299" w:dyaOrig="1440">
          <v:shape id="_x0000_i1034" type="#_x0000_t75" style="width:114.85pt;height:1in" o:ole="">
            <v:imagedata r:id="rId6" o:title=""/>
          </v:shape>
          <o:OLEObject Type="Embed" ProgID="Equation.DSMT4" ShapeID="_x0000_i1034" DrawAspect="Content" ObjectID="_1637269866" r:id="rId7"/>
        </w:object>
      </w:r>
    </w:p>
    <w:p w:rsidR="00ED00B4" w:rsidRPr="00B13653" w:rsidRDefault="00ED00B4" w:rsidP="00ED00B4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Find </w:t>
      </w: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480" w:dyaOrig="380">
          <v:shape id="_x0000_i1037" type="#_x0000_t75" style="width:23.85pt;height:19pt" o:ole="">
            <v:imagedata r:id="rId8" o:title=""/>
          </v:shape>
          <o:OLEObject Type="Embed" ProgID="Equation.DSMT4" ShapeID="_x0000_i1037" DrawAspect="Content" ObjectID="_1637269867" r:id="rId9"/>
        </w:object>
      </w:r>
    </w:p>
    <w:p w:rsidR="008C68A5" w:rsidRPr="00B13653" w:rsidRDefault="00567246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Answer</w:t>
      </w:r>
    </w:p>
    <w:p w:rsidR="00567246" w:rsidRPr="00B13653" w:rsidRDefault="0006541A" w:rsidP="00BA4367">
      <w:pPr>
        <w:jc w:val="center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1180" w:dyaOrig="380">
          <v:shape id="_x0000_i1043" type="#_x0000_t75" style="width:59.2pt;height:19pt" o:ole="">
            <v:imagedata r:id="rId10" o:title=""/>
          </v:shape>
          <o:OLEObject Type="Embed" ProgID="Equation.DSMT4" ShapeID="_x0000_i1043" DrawAspect="Content" ObjectID="_1637269868" r:id="rId11"/>
        </w:object>
      </w:r>
    </w:p>
    <w:p w:rsidR="0006541A" w:rsidRPr="00B13653" w:rsidRDefault="0006541A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Where </w:t>
      </w:r>
      <w:r w:rsidR="004E62B7" w:rsidRPr="00B13653">
        <w:rPr>
          <w:rFonts w:ascii="Times New Roman" w:hAnsi="Times New Roman" w:cs="Times New Roman"/>
          <w:position w:val="-50"/>
          <w:sz w:val="26"/>
          <w:szCs w:val="26"/>
        </w:rPr>
        <w:object w:dxaOrig="1960" w:dyaOrig="1120">
          <v:shape id="_x0000_i1045" type="#_x0000_t75" style="width:98.05pt;height:56.1pt" o:ole="">
            <v:imagedata r:id="rId12" o:title=""/>
          </v:shape>
          <o:OLEObject Type="Embed" ProgID="Equation.DSMT4" ShapeID="_x0000_i1045" DrawAspect="Content" ObjectID="_1637269869" r:id="rId13"/>
        </w:object>
      </w:r>
      <w:r w:rsidR="00AD208E" w:rsidRPr="00B13653">
        <w:rPr>
          <w:rFonts w:ascii="Times New Roman" w:hAnsi="Times New Roman" w:cs="Times New Roman"/>
          <w:sz w:val="26"/>
          <w:szCs w:val="26"/>
        </w:rPr>
        <w:t xml:space="preserve">, then </w:t>
      </w:r>
      <w:r w:rsidR="00AD208E" w:rsidRPr="00B13653">
        <w:rPr>
          <w:rFonts w:ascii="Times New Roman" w:hAnsi="Times New Roman" w:cs="Times New Roman"/>
          <w:position w:val="-50"/>
          <w:sz w:val="26"/>
          <w:szCs w:val="26"/>
        </w:rPr>
        <w:object w:dxaOrig="2820" w:dyaOrig="1120">
          <v:shape id="_x0000_i1048" type="#_x0000_t75" style="width:140.9pt;height:56.1pt" o:ole="">
            <v:imagedata r:id="rId14" o:title=""/>
          </v:shape>
          <o:OLEObject Type="Embed" ProgID="Equation.DSMT4" ShapeID="_x0000_i1048" DrawAspect="Content" ObjectID="_1637269870" r:id="rId15"/>
        </w:object>
      </w:r>
    </w:p>
    <w:p w:rsidR="00AD208E" w:rsidRPr="00B13653" w:rsidRDefault="00AD208E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0"/>
          <w:sz w:val="26"/>
          <w:szCs w:val="26"/>
        </w:rPr>
        <w:object w:dxaOrig="4819" w:dyaOrig="1120">
          <v:shape id="_x0000_i1053" type="#_x0000_t75" style="width:240.75pt;height:56.1pt" o:ole="">
            <v:imagedata r:id="rId16" o:title=""/>
          </v:shape>
          <o:OLEObject Type="Embed" ProgID="Equation.DSMT4" ShapeID="_x0000_i1053" DrawAspect="Content" ObjectID="_1637269871" r:id="rId17"/>
        </w:object>
      </w:r>
    </w:p>
    <w:p w:rsidR="008F2327" w:rsidRPr="00B13653" w:rsidRDefault="008F2327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hen, the matrix </w:t>
      </w: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340" w:dyaOrig="380">
          <v:shape id="_x0000_i1057" type="#_x0000_t75" style="width:16.8pt;height:19pt" o:ole="">
            <v:imagedata r:id="rId18" o:title=""/>
          </v:shape>
          <o:OLEObject Type="Embed" ProgID="Equation.DSMT4" ShapeID="_x0000_i1057" DrawAspect="Content" ObjectID="_1637269872" r:id="rId19"/>
        </w:object>
      </w:r>
      <w:r w:rsidRPr="00B13653">
        <w:rPr>
          <w:rFonts w:ascii="Times New Roman" w:hAnsi="Times New Roman" w:cs="Times New Roman"/>
          <w:sz w:val="26"/>
          <w:szCs w:val="26"/>
        </w:rPr>
        <w:t xml:space="preserve"> is obtained as</w:t>
      </w:r>
    </w:p>
    <w:p w:rsidR="00101238" w:rsidRPr="00B13653" w:rsidRDefault="00101238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66"/>
          <w:sz w:val="26"/>
          <w:szCs w:val="26"/>
        </w:rPr>
        <w:object w:dxaOrig="2299" w:dyaOrig="1440">
          <v:shape id="_x0000_i1056" type="#_x0000_t75" style="width:114.85pt;height:1in" o:ole="">
            <v:imagedata r:id="rId20" o:title=""/>
          </v:shape>
          <o:OLEObject Type="Embed" ProgID="Equation.DSMT4" ShapeID="_x0000_i1056" DrawAspect="Content" ObjectID="_1637269873" r:id="rId21"/>
        </w:object>
      </w:r>
    </w:p>
    <w:p w:rsidR="00CC6AB3" w:rsidRPr="00B13653" w:rsidRDefault="00CC6AB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Finally, the result is calculated as below</w:t>
      </w:r>
    </w:p>
    <w:p w:rsidR="00CC6AB3" w:rsidRPr="00B13653" w:rsidRDefault="00CC6AB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66"/>
          <w:sz w:val="26"/>
          <w:szCs w:val="26"/>
        </w:rPr>
        <w:object w:dxaOrig="8919" w:dyaOrig="1440">
          <v:shape id="_x0000_i1064" type="#_x0000_t75" style="width:446.15pt;height:1in" o:ole="">
            <v:imagedata r:id="rId22" o:title=""/>
          </v:shape>
          <o:OLEObject Type="Embed" ProgID="Equation.DSMT4" ShapeID="_x0000_i1064" DrawAspect="Content" ObjectID="_1637269874" r:id="rId23"/>
        </w:object>
      </w:r>
    </w:p>
    <w:p w:rsidR="00484453" w:rsidRPr="00B13653" w:rsidRDefault="00484453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Problem 2.</w:t>
      </w:r>
    </w:p>
    <w:p w:rsidR="00417576" w:rsidRPr="00B13653" w:rsidRDefault="00417576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1, when </w:t>
      </w:r>
      <w:r w:rsidR="00593EFF" w:rsidRPr="00B13653">
        <w:rPr>
          <w:rFonts w:ascii="Times New Roman" w:hAnsi="Times New Roman" w:cs="Times New Roman"/>
          <w:sz w:val="26"/>
          <w:szCs w:val="26"/>
        </w:rPr>
        <w:t>plate ABCD is rotated about y-axes by 60 and then, rotated about x-axes by 30 (Fixed angle rotation), describe the coordinates of the points A,</w:t>
      </w:r>
      <w:r w:rsidR="00713483" w:rsidRPr="00B13653">
        <w:rPr>
          <w:rFonts w:ascii="Times New Roman" w:hAnsi="Times New Roman" w:cs="Times New Roman"/>
          <w:sz w:val="26"/>
          <w:szCs w:val="26"/>
        </w:rPr>
        <w:t xml:space="preserve"> </w:t>
      </w:r>
      <w:r w:rsidR="00593EFF" w:rsidRPr="00B13653">
        <w:rPr>
          <w:rFonts w:ascii="Times New Roman" w:hAnsi="Times New Roman" w:cs="Times New Roman"/>
          <w:sz w:val="26"/>
          <w:szCs w:val="26"/>
        </w:rPr>
        <w:t>C</w:t>
      </w:r>
      <w:r w:rsidR="00713483" w:rsidRPr="00B13653">
        <w:rPr>
          <w:rFonts w:ascii="Times New Roman" w:hAnsi="Times New Roman" w:cs="Times New Roman"/>
          <w:sz w:val="26"/>
          <w:szCs w:val="26"/>
        </w:rPr>
        <w:t>.</w:t>
      </w:r>
    </w:p>
    <w:p w:rsidR="008522F4" w:rsidRPr="00B13653" w:rsidRDefault="009D4A74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2"/>
          <w:sz w:val="26"/>
          <w:szCs w:val="26"/>
        </w:rPr>
        <w:object w:dxaOrig="3640" w:dyaOrig="1180">
          <v:shape id="_x0000_i1084" type="#_x0000_t75" style="width:182pt;height:59.2pt" o:ole="">
            <v:imagedata r:id="rId24" o:title=""/>
          </v:shape>
          <o:OLEObject Type="Embed" ProgID="Equation.DSMT4" ShapeID="_x0000_i1084" DrawAspect="Content" ObjectID="_1637269875" r:id="rId25"/>
        </w:object>
      </w:r>
      <w:r w:rsidR="00B51FF4" w:rsidRPr="00B13653">
        <w:rPr>
          <w:rFonts w:ascii="Times New Roman" w:hAnsi="Times New Roman" w:cs="Times New Roman"/>
          <w:sz w:val="26"/>
          <w:szCs w:val="26"/>
        </w:rPr>
        <w:t xml:space="preserve">, where </w:t>
      </w:r>
      <w:r w:rsidRPr="00B13653">
        <w:rPr>
          <w:rFonts w:ascii="Times New Roman" w:hAnsi="Times New Roman" w:cs="Times New Roman"/>
          <w:position w:val="-10"/>
          <w:sz w:val="26"/>
          <w:szCs w:val="26"/>
        </w:rPr>
        <w:object w:dxaOrig="820" w:dyaOrig="380">
          <v:shape id="_x0000_i1081" type="#_x0000_t75" style="width:41.1pt;height:19pt" o:ole="">
            <v:imagedata r:id="rId26" o:title=""/>
          </v:shape>
          <o:OLEObject Type="Embed" ProgID="Equation.DSMT4" ShapeID="_x0000_i1081" DrawAspect="Content" ObjectID="_1637269876" r:id="rId27"/>
        </w:object>
      </w:r>
    </w:p>
    <w:p w:rsidR="009D4A74" w:rsidRPr="00B13653" w:rsidRDefault="009D4A74" w:rsidP="009D4A74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hen </w:t>
      </w:r>
      <w:r w:rsidRPr="00B13653">
        <w:rPr>
          <w:rFonts w:ascii="Times New Roman" w:hAnsi="Times New Roman" w:cs="Times New Roman"/>
          <w:position w:val="-88"/>
          <w:sz w:val="26"/>
          <w:szCs w:val="26"/>
        </w:rPr>
        <w:object w:dxaOrig="3480" w:dyaOrig="1900">
          <v:shape id="_x0000_i1086" type="#_x0000_t75" style="width:174.05pt;height:94.95pt" o:ole="">
            <v:imagedata r:id="rId28" o:title=""/>
          </v:shape>
          <o:OLEObject Type="Embed" ProgID="Equation.DSMT4" ShapeID="_x0000_i1086" DrawAspect="Content" ObjectID="_1637269877" r:id="rId29"/>
        </w:object>
      </w:r>
    </w:p>
    <w:p w:rsidR="009D4A74" w:rsidRPr="00B13653" w:rsidRDefault="009D4A74" w:rsidP="0006541A">
      <w:pPr>
        <w:rPr>
          <w:rFonts w:ascii="Times New Roman" w:hAnsi="Times New Roman" w:cs="Times New Roman"/>
          <w:sz w:val="26"/>
          <w:szCs w:val="26"/>
        </w:rPr>
      </w:pPr>
    </w:p>
    <w:p w:rsidR="00706E68" w:rsidRPr="00B13653" w:rsidRDefault="00706E68" w:rsidP="00706E68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2"/>
          <w:sz w:val="26"/>
          <w:szCs w:val="26"/>
        </w:rPr>
        <w:object w:dxaOrig="3680" w:dyaOrig="1180">
          <v:shape id="_x0000_i1077" type="#_x0000_t75" style="width:184.2pt;height:59.2pt" o:ole="">
            <v:imagedata r:id="rId30" o:title=""/>
          </v:shape>
          <o:OLEObject Type="Embed" ProgID="Equation.DSMT4" ShapeID="_x0000_i1077" DrawAspect="Content" ObjectID="_1637269878" r:id="rId31"/>
        </w:object>
      </w:r>
      <w:r w:rsidRPr="00B13653">
        <w:rPr>
          <w:rFonts w:ascii="Times New Roman" w:hAnsi="Times New Roman" w:cs="Times New Roman"/>
          <w:sz w:val="26"/>
          <w:szCs w:val="26"/>
        </w:rPr>
        <w:t xml:space="preserve">, where </w:t>
      </w:r>
      <w:r w:rsidRPr="00B13653">
        <w:rPr>
          <w:rFonts w:ascii="Times New Roman" w:hAnsi="Times New Roman" w:cs="Times New Roman"/>
          <w:position w:val="-10"/>
          <w:sz w:val="26"/>
          <w:szCs w:val="26"/>
        </w:rPr>
        <w:object w:dxaOrig="820" w:dyaOrig="380">
          <v:shape id="_x0000_i1076" type="#_x0000_t75" style="width:41.1pt;height:19pt" o:ole="">
            <v:imagedata r:id="rId32" o:title=""/>
          </v:shape>
          <o:OLEObject Type="Embed" ProgID="Equation.DSMT4" ShapeID="_x0000_i1076" DrawAspect="Content" ObjectID="_1637269879" r:id="rId33"/>
        </w:object>
      </w:r>
    </w:p>
    <w:p w:rsidR="00706E68" w:rsidRPr="00B13653" w:rsidRDefault="00706E68" w:rsidP="0006541A">
      <w:pPr>
        <w:rPr>
          <w:rFonts w:ascii="Times New Roman" w:hAnsi="Times New Roman" w:cs="Times New Roman"/>
          <w:sz w:val="26"/>
          <w:szCs w:val="26"/>
        </w:rPr>
      </w:pPr>
    </w:p>
    <w:p w:rsidR="0028484D" w:rsidRPr="00B13653" w:rsidRDefault="0028484D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hen </w:t>
      </w:r>
      <w:r w:rsidRPr="00B13653">
        <w:rPr>
          <w:rFonts w:ascii="Times New Roman" w:hAnsi="Times New Roman" w:cs="Times New Roman"/>
          <w:position w:val="-102"/>
          <w:sz w:val="26"/>
          <w:szCs w:val="26"/>
        </w:rPr>
        <w:object w:dxaOrig="3440" w:dyaOrig="2180">
          <v:shape id="_x0000_i1075" type="#_x0000_t75" style="width:171.85pt;height:109.1pt" o:ole="">
            <v:imagedata r:id="rId34" o:title=""/>
          </v:shape>
          <o:OLEObject Type="Embed" ProgID="Equation.DSMT4" ShapeID="_x0000_i1075" DrawAspect="Content" ObjectID="_1637269880" r:id="rId35"/>
        </w:object>
      </w:r>
    </w:p>
    <w:p w:rsidR="009D4A74" w:rsidRPr="00B13653" w:rsidRDefault="009D4A74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Because of fixed coordinate, therefore, position of A and C are calculated as</w:t>
      </w:r>
    </w:p>
    <w:p w:rsidR="009D4A74" w:rsidRPr="00B13653" w:rsidRDefault="008945F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02"/>
          <w:sz w:val="26"/>
          <w:szCs w:val="26"/>
        </w:rPr>
        <w:object w:dxaOrig="6979" w:dyaOrig="2180">
          <v:shape id="_x0000_i1089" type="#_x0000_t75" style="width:348.95pt;height:109.1pt" o:ole="">
            <v:imagedata r:id="rId36" o:title=""/>
          </v:shape>
          <o:OLEObject Type="Embed" ProgID="Equation.DSMT4" ShapeID="_x0000_i1089" DrawAspect="Content" ObjectID="_1637269881" r:id="rId37"/>
        </w:object>
      </w:r>
    </w:p>
    <w:p w:rsidR="00FC052E" w:rsidRPr="00B13653" w:rsidRDefault="00FC052E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02"/>
          <w:sz w:val="26"/>
          <w:szCs w:val="26"/>
        </w:rPr>
        <w:object w:dxaOrig="6979" w:dyaOrig="2180">
          <v:shape id="_x0000_i1092" type="#_x0000_t75" style="width:348.95pt;height:109.1pt" o:ole="">
            <v:imagedata r:id="rId38" o:title=""/>
          </v:shape>
          <o:OLEObject Type="Embed" ProgID="Equation.DSMT4" ShapeID="_x0000_i1092" DrawAspect="Content" ObjectID="_1637269882" r:id="rId39"/>
        </w:object>
      </w:r>
    </w:p>
    <w:p w:rsidR="00380A0A" w:rsidRPr="00B13653" w:rsidRDefault="00380A0A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2, When plate ABCD is rotated by 45 about </w:t>
      </w:r>
      <w:r w:rsidRPr="00B13653">
        <w:rPr>
          <w:rFonts w:ascii="Times New Roman" w:hAnsi="Times New Roman" w:cs="Times New Roman"/>
          <w:position w:val="-10"/>
          <w:sz w:val="26"/>
          <w:szCs w:val="26"/>
        </w:rPr>
        <w:object w:dxaOrig="1320" w:dyaOrig="420">
          <v:shape id="_x0000_i1095" type="#_x0000_t75" style="width:65.8pt;height:21.2pt" o:ole="">
            <v:imagedata r:id="rId40" o:title=""/>
          </v:shape>
          <o:OLEObject Type="Embed" ProgID="Equation.DSMT4" ShapeID="_x0000_i1095" DrawAspect="Content" ObjectID="_1637269883" r:id="rId41"/>
        </w:object>
      </w:r>
      <w:r w:rsidRPr="00B13653">
        <w:rPr>
          <w:rFonts w:ascii="Times New Roman" w:hAnsi="Times New Roman" w:cs="Times New Roman"/>
          <w:sz w:val="26"/>
          <w:szCs w:val="26"/>
        </w:rPr>
        <w:t>, Answer the corresponding coordinates of B, D.</w:t>
      </w:r>
    </w:p>
    <w:p w:rsidR="00A554CB" w:rsidRPr="00B13653" w:rsidRDefault="00B942DB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30"/>
          <w:sz w:val="26"/>
          <w:szCs w:val="26"/>
        </w:rPr>
        <w:object w:dxaOrig="3400" w:dyaOrig="780">
          <v:shape id="_x0000_i1100" type="#_x0000_t75" style="width:170.05pt;height:38.85pt" o:ole="">
            <v:imagedata r:id="rId42" o:title=""/>
          </v:shape>
          <o:OLEObject Type="Embed" ProgID="Equation.DSMT4" ShapeID="_x0000_i1100" DrawAspect="Content" ObjectID="_1637269884" r:id="rId43"/>
        </w:object>
      </w:r>
    </w:p>
    <w:p w:rsidR="00B942DB" w:rsidRPr="00B13653" w:rsidRDefault="00B942DB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hen </w:t>
      </w:r>
      <w:r w:rsidR="00317271" w:rsidRPr="00B13653">
        <w:rPr>
          <w:rFonts w:ascii="Times New Roman" w:hAnsi="Times New Roman" w:cs="Times New Roman"/>
          <w:position w:val="-26"/>
          <w:sz w:val="26"/>
          <w:szCs w:val="26"/>
        </w:rPr>
        <w:object w:dxaOrig="2740" w:dyaOrig="680">
          <v:shape id="_x0000_i1110" type="#_x0000_t75" style="width:136.95pt;height:34pt" o:ole="">
            <v:imagedata r:id="rId44" o:title=""/>
          </v:shape>
          <o:OLEObject Type="Embed" ProgID="Equation.DSMT4" ShapeID="_x0000_i1110" DrawAspect="Content" ObjectID="_1637269885" r:id="rId45"/>
        </w:object>
      </w:r>
    </w:p>
    <w:p w:rsidR="00FE3FA3" w:rsidRPr="00B13653" w:rsidRDefault="00FE3FA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From equivalent vector and rotation angle, the rotation matrix is obtained as</w:t>
      </w:r>
    </w:p>
    <w:p w:rsidR="00CB1D7F" w:rsidRPr="00B13653" w:rsidRDefault="009026B8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16"/>
          <w:sz w:val="26"/>
          <w:szCs w:val="26"/>
        </w:rPr>
        <w:object w:dxaOrig="9139" w:dyaOrig="2460">
          <v:shape id="_x0000_i1112" type="#_x0000_t75" style="width:456.75pt;height:122.8pt" o:ole="">
            <v:imagedata r:id="rId46" o:title=""/>
          </v:shape>
          <o:OLEObject Type="Embed" ProgID="Equation.DSMT4" ShapeID="_x0000_i1112" DrawAspect="Content" ObjectID="_1637269886" r:id="rId47"/>
        </w:object>
      </w:r>
    </w:p>
    <w:p w:rsidR="00CC4007" w:rsidRPr="00B13653" w:rsidRDefault="00CC4007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he position of B and D </w:t>
      </w:r>
      <w:r w:rsidR="004A5B9C" w:rsidRPr="00B13653">
        <w:rPr>
          <w:rFonts w:ascii="Times New Roman" w:hAnsi="Times New Roman" w:cs="Times New Roman"/>
          <w:sz w:val="26"/>
          <w:szCs w:val="26"/>
        </w:rPr>
        <w:t>after rotating are given as</w:t>
      </w:r>
    </w:p>
    <w:p w:rsidR="00CC4007" w:rsidRPr="00B13653" w:rsidRDefault="00AE08EC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2"/>
          <w:sz w:val="26"/>
          <w:szCs w:val="26"/>
        </w:rPr>
        <w:object w:dxaOrig="2900" w:dyaOrig="1180">
          <v:shape id="_x0000_i1115" type="#_x0000_t75" style="width:144.9pt;height:59.2pt" o:ole="">
            <v:imagedata r:id="rId48" o:title=""/>
          </v:shape>
          <o:OLEObject Type="Embed" ProgID="Equation.DSMT4" ShapeID="_x0000_i1115" DrawAspect="Content" ObjectID="_1637269887" r:id="rId49"/>
        </w:object>
      </w:r>
    </w:p>
    <w:p w:rsidR="00133283" w:rsidRPr="00B13653" w:rsidRDefault="0013328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2"/>
          <w:sz w:val="26"/>
          <w:szCs w:val="26"/>
        </w:rPr>
        <w:object w:dxaOrig="2860" w:dyaOrig="1180">
          <v:shape id="_x0000_i1119" type="#_x0000_t75" style="width:143.1pt;height:59.2pt" o:ole="">
            <v:imagedata r:id="rId50" o:title=""/>
          </v:shape>
          <o:OLEObject Type="Embed" ProgID="Equation.DSMT4" ShapeID="_x0000_i1119" DrawAspect="Content" ObjectID="_1637269888" r:id="rId51"/>
        </w:object>
      </w:r>
    </w:p>
    <w:p w:rsidR="00942595" w:rsidRPr="00B13653" w:rsidRDefault="00942595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Problem 3</w:t>
      </w:r>
      <w:r w:rsidR="00397A3C" w:rsidRPr="00B13653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397A3C" w:rsidRPr="00B13653" w:rsidRDefault="00397A3C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lastRenderedPageBreak/>
        <w:t xml:space="preserve">For {A} -&gt; {B}. Find transformation matrix </w:t>
      </w: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380" w:dyaOrig="400">
          <v:shape id="_x0000_i1122" type="#_x0000_t75" style="width:19pt;height:19.9pt" o:ole="">
            <v:imagedata r:id="rId52" o:title=""/>
          </v:shape>
          <o:OLEObject Type="Embed" ProgID="Equation.DSMT4" ShapeID="_x0000_i1122" DrawAspect="Content" ObjectID="_1637269889" r:id="rId53"/>
        </w:object>
      </w:r>
      <w:r w:rsidR="00995D3A" w:rsidRPr="00B13653">
        <w:rPr>
          <w:rFonts w:ascii="Times New Roman" w:hAnsi="Times New Roman" w:cs="Times New Roman"/>
          <w:sz w:val="26"/>
          <w:szCs w:val="26"/>
        </w:rPr>
        <w:t xml:space="preserve">, where </w:t>
      </w:r>
      <w:r w:rsidR="00F61D1B" w:rsidRPr="00B13653">
        <w:rPr>
          <w:rFonts w:ascii="Times New Roman" w:hAnsi="Times New Roman" w:cs="Times New Roman"/>
          <w:position w:val="-32"/>
          <w:sz w:val="26"/>
          <w:szCs w:val="26"/>
        </w:rPr>
        <w:object w:dxaOrig="5260" w:dyaOrig="820">
          <v:shape id="_x0000_i1128" type="#_x0000_t75" style="width:262.8pt;height:41.1pt" o:ole="">
            <v:imagedata r:id="rId54" o:title=""/>
          </v:shape>
          <o:OLEObject Type="Embed" ProgID="Equation.DSMT4" ShapeID="_x0000_i1128" DrawAspect="Content" ObjectID="_1637269890" r:id="rId55"/>
        </w:object>
      </w:r>
    </w:p>
    <w:p w:rsidR="003F2DD0" w:rsidRPr="00B13653" w:rsidRDefault="003F2DD0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Answer</w:t>
      </w:r>
      <w:r w:rsidR="00DF72A3" w:rsidRPr="00B13653">
        <w:rPr>
          <w:rFonts w:ascii="Times New Roman" w:hAnsi="Times New Roman" w:cs="Times New Roman"/>
          <w:sz w:val="26"/>
          <w:szCs w:val="26"/>
        </w:rPr>
        <w:t>:</w:t>
      </w:r>
    </w:p>
    <w:p w:rsidR="0005094E" w:rsidRPr="00B13653" w:rsidRDefault="0005094E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Easy to get</w:t>
      </w:r>
    </w:p>
    <w:p w:rsidR="00DF72A3" w:rsidRPr="00B13653" w:rsidRDefault="001F582F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2260" w:dyaOrig="440">
          <v:shape id="_x0000_i1131" type="#_x0000_t75" style="width:113.1pt;height:22.1pt" o:ole="">
            <v:imagedata r:id="rId56" o:title=""/>
          </v:shape>
          <o:OLEObject Type="Embed" ProgID="Equation.DSMT4" ShapeID="_x0000_i1131" DrawAspect="Content" ObjectID="_1637269891" r:id="rId57"/>
        </w:object>
      </w:r>
    </w:p>
    <w:p w:rsidR="00C23153" w:rsidRPr="00B13653" w:rsidRDefault="00C2315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Cross product of 2 vector is given as</w:t>
      </w:r>
    </w:p>
    <w:p w:rsidR="00C23153" w:rsidRPr="00B13653" w:rsidRDefault="00C2315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98"/>
          <w:sz w:val="26"/>
          <w:szCs w:val="26"/>
        </w:rPr>
        <w:object w:dxaOrig="3860" w:dyaOrig="1780">
          <v:shape id="_x0000_i1138" type="#_x0000_t75" style="width:193.05pt;height:88.8pt" o:ole="">
            <v:imagedata r:id="rId58" o:title=""/>
          </v:shape>
          <o:OLEObject Type="Embed" ProgID="Equation.DSMT4" ShapeID="_x0000_i1138" DrawAspect="Content" ObjectID="_1637269892" r:id="rId59"/>
        </w:object>
      </w:r>
    </w:p>
    <w:p w:rsidR="00C53BFE" w:rsidRPr="00B13653" w:rsidRDefault="000530D3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12"/>
          <w:sz w:val="26"/>
          <w:szCs w:val="26"/>
        </w:rPr>
        <w:object w:dxaOrig="8760" w:dyaOrig="2360">
          <v:shape id="_x0000_i1147" type="#_x0000_t75" style="width:438.2pt;height:117.95pt" o:ole="">
            <v:imagedata r:id="rId60" o:title=""/>
          </v:shape>
          <o:OLEObject Type="Embed" ProgID="Equation.DSMT4" ShapeID="_x0000_i1147" DrawAspect="Content" ObjectID="_1637269893" r:id="rId61"/>
        </w:object>
      </w:r>
    </w:p>
    <w:p w:rsidR="00DE017E" w:rsidRPr="00B13653" w:rsidRDefault="008116CE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Problem 4:</w:t>
      </w:r>
      <w:r w:rsidR="00DE017E" w:rsidRPr="00B13653">
        <w:rPr>
          <w:rFonts w:ascii="Times New Roman" w:hAnsi="Times New Roman" w:cs="Times New Roman"/>
          <w:b/>
          <w:sz w:val="26"/>
          <w:szCs w:val="26"/>
        </w:rPr>
        <w:t xml:space="preserve"> For the following Puma 560 Manipulator, Assign the required coordinate frames, and gill out the corresponding </w:t>
      </w:r>
      <w:r w:rsidR="006738B8" w:rsidRPr="00B13653">
        <w:rPr>
          <w:rFonts w:ascii="Times New Roman" w:hAnsi="Times New Roman" w:cs="Times New Roman"/>
          <w:b/>
          <w:sz w:val="26"/>
          <w:szCs w:val="26"/>
        </w:rPr>
        <w:t>DH parameter table up to wrist center point</w:t>
      </w:r>
    </w:p>
    <w:p w:rsidR="0084713F" w:rsidRPr="00B13653" w:rsidRDefault="008904B2" w:rsidP="008904B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FB22939" wp14:editId="50E44ABF">
            <wp:extent cx="2098071" cy="2377038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122169" cy="240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338" w:rsidRPr="00B13653" w:rsidRDefault="004005D9" w:rsidP="00136338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lastRenderedPageBreak/>
        <w:t>Answer</w:t>
      </w:r>
    </w:p>
    <w:p w:rsidR="004204E7" w:rsidRPr="00B13653" w:rsidRDefault="009310B6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(1). </w:t>
      </w:r>
      <w:r w:rsidR="004204E7" w:rsidRPr="00B13653">
        <w:rPr>
          <w:rFonts w:ascii="Times New Roman" w:hAnsi="Times New Roman" w:cs="Times New Roman"/>
          <w:sz w:val="26"/>
          <w:szCs w:val="26"/>
        </w:rPr>
        <w:t>DH parameter table</w:t>
      </w:r>
    </w:p>
    <w:tbl>
      <w:tblPr>
        <w:tblStyle w:val="TableGrid"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866"/>
        <w:gridCol w:w="1866"/>
        <w:gridCol w:w="1866"/>
        <w:gridCol w:w="1866"/>
        <w:gridCol w:w="1866"/>
      </w:tblGrid>
      <w:tr w:rsidR="002136A6" w:rsidRPr="00B13653" w:rsidTr="004204E7">
        <w:trPr>
          <w:jc w:val="center"/>
        </w:trPr>
        <w:tc>
          <w:tcPr>
            <w:tcW w:w="1870" w:type="dxa"/>
          </w:tcPr>
          <w:p w:rsidR="004204E7" w:rsidRPr="00B13653" w:rsidRDefault="004204E7" w:rsidP="001363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:rsidR="004204E7" w:rsidRPr="00B13653" w:rsidRDefault="004204E7" w:rsidP="001363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4204E7" w:rsidP="001363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4204E7" w:rsidP="001363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4204E7" w:rsidP="001363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oMath>
            </m:oMathPara>
          </w:p>
        </w:tc>
      </w:tr>
      <w:tr w:rsidR="002136A6" w:rsidRPr="00B13653" w:rsidTr="004204E7">
        <w:trPr>
          <w:jc w:val="center"/>
        </w:trPr>
        <w:tc>
          <w:tcPr>
            <w:tcW w:w="1870" w:type="dxa"/>
          </w:tcPr>
          <w:p w:rsidR="004204E7" w:rsidRPr="00B13653" w:rsidRDefault="004204E7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</m:oMath>
            </m:oMathPara>
          </w:p>
        </w:tc>
      </w:tr>
      <w:tr w:rsidR="002136A6" w:rsidRPr="00B13653" w:rsidTr="004204E7">
        <w:trPr>
          <w:jc w:val="center"/>
        </w:trPr>
        <w:tc>
          <w:tcPr>
            <w:tcW w:w="1870" w:type="dxa"/>
          </w:tcPr>
          <w:p w:rsidR="004204E7" w:rsidRPr="00B13653" w:rsidRDefault="004204E7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90</m:t>
                </m:r>
              </m:oMath>
            </m:oMathPara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oMath>
            </m:oMathPara>
          </w:p>
        </w:tc>
      </w:tr>
      <w:tr w:rsidR="002136A6" w:rsidRPr="00B13653" w:rsidTr="004204E7">
        <w:trPr>
          <w:jc w:val="center"/>
        </w:trPr>
        <w:tc>
          <w:tcPr>
            <w:tcW w:w="1870" w:type="dxa"/>
          </w:tcPr>
          <w:p w:rsidR="004204E7" w:rsidRPr="00B13653" w:rsidRDefault="004204E7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b>
                </m:sSub>
              </m:oMath>
            </m:oMathPara>
          </w:p>
        </w:tc>
      </w:tr>
      <w:tr w:rsidR="002136A6" w:rsidRPr="00B13653" w:rsidTr="004204E7">
        <w:trPr>
          <w:jc w:val="center"/>
        </w:trPr>
        <w:tc>
          <w:tcPr>
            <w:tcW w:w="1870" w:type="dxa"/>
          </w:tcPr>
          <w:p w:rsidR="004204E7" w:rsidRPr="00B13653" w:rsidRDefault="004204E7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3653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90</m:t>
                </m:r>
              </m:oMath>
            </m:oMathPara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870" w:type="dxa"/>
          </w:tcPr>
          <w:p w:rsidR="004204E7" w:rsidRPr="00B13653" w:rsidRDefault="002136A6" w:rsidP="004204E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sub>
                </m:sSub>
              </m:oMath>
            </m:oMathPara>
          </w:p>
        </w:tc>
      </w:tr>
    </w:tbl>
    <w:p w:rsidR="004204E7" w:rsidRPr="00B13653" w:rsidRDefault="004204E7" w:rsidP="0013633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12508" w:rsidRPr="00B13653" w:rsidRDefault="00E12508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(2). When </w:t>
      </w:r>
      <w:r w:rsidR="006E3F0E" w:rsidRPr="00B13653">
        <w:rPr>
          <w:rFonts w:ascii="Times New Roman" w:hAnsi="Times New Roman" w:cs="Times New Roman"/>
          <w:position w:val="-12"/>
          <w:sz w:val="26"/>
          <w:szCs w:val="26"/>
        </w:rPr>
        <w:object w:dxaOrig="4520" w:dyaOrig="360">
          <v:shape id="_x0000_i1152" type="#_x0000_t75" style="width:226.15pt;height:18.1pt" o:ole="">
            <v:imagedata r:id="rId63" o:title=""/>
          </v:shape>
          <o:OLEObject Type="Embed" ProgID="Equation.DSMT4" ShapeID="_x0000_i1152" DrawAspect="Content" ObjectID="_1637269894" r:id="rId64"/>
        </w:object>
      </w:r>
      <w:r w:rsidR="006E3F0E" w:rsidRPr="00B13653">
        <w:rPr>
          <w:rFonts w:ascii="Times New Roman" w:hAnsi="Times New Roman" w:cs="Times New Roman"/>
          <w:sz w:val="26"/>
          <w:szCs w:val="26"/>
        </w:rPr>
        <w:t>. Find the position of the 3</w:t>
      </w:r>
      <w:r w:rsidR="006E3F0E" w:rsidRPr="00B13653">
        <w:rPr>
          <w:rFonts w:ascii="Times New Roman" w:hAnsi="Times New Roman" w:cs="Times New Roman"/>
          <w:sz w:val="26"/>
          <w:szCs w:val="26"/>
          <w:vertAlign w:val="superscript"/>
        </w:rPr>
        <w:t>rd</w:t>
      </w:r>
      <w:r w:rsidR="006E3F0E" w:rsidRPr="00B13653">
        <w:rPr>
          <w:rFonts w:ascii="Times New Roman" w:hAnsi="Times New Roman" w:cs="Times New Roman"/>
          <w:sz w:val="26"/>
          <w:szCs w:val="26"/>
        </w:rPr>
        <w:t xml:space="preserve"> coordinate origin</w:t>
      </w:r>
      <w:r w:rsidR="00C64605" w:rsidRPr="00B13653">
        <w:rPr>
          <w:rFonts w:ascii="Times New Roman" w:hAnsi="Times New Roman" w:cs="Times New Roman"/>
          <w:sz w:val="26"/>
          <w:szCs w:val="26"/>
        </w:rPr>
        <w:t>al</w:t>
      </w:r>
      <w:r w:rsidR="006E3F0E" w:rsidRPr="00B13653">
        <w:rPr>
          <w:rFonts w:ascii="Times New Roman" w:hAnsi="Times New Roman" w:cs="Times New Roman"/>
          <w:sz w:val="26"/>
          <w:szCs w:val="26"/>
        </w:rPr>
        <w:t xml:space="preserve"> point with respect to the {0}-coordinate frame</w:t>
      </w:r>
    </w:p>
    <w:p w:rsidR="008C2DDA" w:rsidRPr="00B13653" w:rsidRDefault="008C2DDA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Answer:</w:t>
      </w:r>
    </w:p>
    <w:p w:rsidR="00DF3513" w:rsidRPr="00B13653" w:rsidRDefault="00164CCD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Generalized formula is given as</w:t>
      </w:r>
    </w:p>
    <w:p w:rsidR="00164CCD" w:rsidRPr="00B13653" w:rsidRDefault="005E0A15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2"/>
          <w:sz w:val="26"/>
          <w:szCs w:val="26"/>
        </w:rPr>
        <w:object w:dxaOrig="6340" w:dyaOrig="1560">
          <v:shape id="_x0000_i1155" type="#_x0000_t75" style="width:317.15pt;height:78.2pt" o:ole="">
            <v:imagedata r:id="rId65" o:title=""/>
          </v:shape>
          <o:OLEObject Type="Embed" ProgID="Equation.DSMT4" ShapeID="_x0000_i1155" DrawAspect="Content" ObjectID="_1637269895" r:id="rId66"/>
        </w:object>
      </w:r>
    </w:p>
    <w:p w:rsidR="00AA6D78" w:rsidRPr="00B13653" w:rsidRDefault="00AA6D78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2"/>
          <w:sz w:val="26"/>
          <w:szCs w:val="26"/>
        </w:rPr>
        <w:object w:dxaOrig="2079" w:dyaOrig="1560">
          <v:shape id="_x0000_i1161" type="#_x0000_t75" style="width:103.8pt;height:78.2pt" o:ole="">
            <v:imagedata r:id="rId67" o:title=""/>
          </v:shape>
          <o:OLEObject Type="Embed" ProgID="Equation.DSMT4" ShapeID="_x0000_i1161" DrawAspect="Content" ObjectID="_1637269896" r:id="rId68"/>
        </w:object>
      </w:r>
      <w:r w:rsidRPr="00B13653">
        <w:rPr>
          <w:rFonts w:ascii="Times New Roman" w:hAnsi="Times New Roman" w:cs="Times New Roman"/>
          <w:position w:val="-72"/>
          <w:sz w:val="26"/>
          <w:szCs w:val="26"/>
        </w:rPr>
        <w:object w:dxaOrig="3320" w:dyaOrig="1560">
          <v:shape id="_x0000_i1163" type="#_x0000_t75" style="width:166.1pt;height:78.2pt" o:ole="">
            <v:imagedata r:id="rId69" o:title=""/>
          </v:shape>
          <o:OLEObject Type="Embed" ProgID="Equation.DSMT4" ShapeID="_x0000_i1163" DrawAspect="Content" ObjectID="_1637269897" r:id="rId70"/>
        </w:object>
      </w:r>
      <w:r w:rsidR="003E1881" w:rsidRPr="00B13653">
        <w:rPr>
          <w:rFonts w:ascii="Times New Roman" w:hAnsi="Times New Roman" w:cs="Times New Roman"/>
          <w:position w:val="-72"/>
          <w:sz w:val="26"/>
          <w:szCs w:val="26"/>
        </w:rPr>
        <w:object w:dxaOrig="2920" w:dyaOrig="1560">
          <v:shape id="_x0000_i1166" type="#_x0000_t75" style="width:146.2pt;height:78.2pt" o:ole="">
            <v:imagedata r:id="rId71" o:title=""/>
          </v:shape>
          <o:OLEObject Type="Embed" ProgID="Equation.DSMT4" ShapeID="_x0000_i1166" DrawAspect="Content" ObjectID="_1637269898" r:id="rId72"/>
        </w:object>
      </w:r>
    </w:p>
    <w:p w:rsidR="003E1881" w:rsidRPr="00B13653" w:rsidRDefault="003E1881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hen </w:t>
      </w:r>
      <w:r w:rsidRPr="00B13653">
        <w:rPr>
          <w:rFonts w:ascii="Times New Roman" w:hAnsi="Times New Roman" w:cs="Times New Roman"/>
          <w:position w:val="-72"/>
          <w:sz w:val="26"/>
          <w:szCs w:val="26"/>
        </w:rPr>
        <w:object w:dxaOrig="2980" w:dyaOrig="1560">
          <v:shape id="_x0000_i1169" type="#_x0000_t75" style="width:148.85pt;height:78.2pt" o:ole="">
            <v:imagedata r:id="rId73" o:title=""/>
          </v:shape>
          <o:OLEObject Type="Embed" ProgID="Equation.DSMT4" ShapeID="_x0000_i1169" DrawAspect="Content" ObjectID="_1637269899" r:id="rId74"/>
        </w:object>
      </w:r>
    </w:p>
    <w:p w:rsidR="00E134A0" w:rsidRPr="00B13653" w:rsidRDefault="00E134A0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Therefore, the position of 3</w:t>
      </w:r>
      <w:r w:rsidRPr="00B13653">
        <w:rPr>
          <w:rFonts w:ascii="Times New Roman" w:hAnsi="Times New Roman" w:cs="Times New Roman"/>
          <w:sz w:val="26"/>
          <w:szCs w:val="26"/>
          <w:vertAlign w:val="superscript"/>
        </w:rPr>
        <w:t>rd</w:t>
      </w:r>
      <w:r w:rsidRPr="00B13653">
        <w:rPr>
          <w:rFonts w:ascii="Times New Roman" w:hAnsi="Times New Roman" w:cs="Times New Roman"/>
          <w:sz w:val="26"/>
          <w:szCs w:val="26"/>
        </w:rPr>
        <w:t xml:space="preserve"> coordinate origin point with respect to {0} is </w:t>
      </w:r>
    </w:p>
    <w:p w:rsidR="00E134A0" w:rsidRPr="00B13653" w:rsidRDefault="00BE685C" w:rsidP="00136338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>
          <v:shape id="_x0000_i1174" type="#_x0000_t75" style="width:94.1pt;height:59.2pt" o:ole="">
            <v:imagedata r:id="rId75" o:title=""/>
          </v:shape>
          <o:OLEObject Type="Embed" ProgID="Equation.DSMT4" ShapeID="_x0000_i1174" DrawAspect="Content" ObjectID="_1637269900" r:id="rId76"/>
        </w:object>
      </w:r>
    </w:p>
    <w:p w:rsidR="00C23153" w:rsidRPr="00B13653" w:rsidRDefault="006C05E8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lastRenderedPageBreak/>
        <w:t xml:space="preserve">(3). When </w:t>
      </w: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6420" w:dyaOrig="360">
          <v:shape id="_x0000_i1179" type="#_x0000_t75" style="width:321.15pt;height:18.1pt" o:ole="">
            <v:imagedata r:id="rId77" o:title=""/>
          </v:shape>
          <o:OLEObject Type="Embed" ProgID="Equation.DSMT4" ShapeID="_x0000_i1179" DrawAspect="Content" ObjectID="_1637269901" r:id="rId78"/>
        </w:object>
      </w:r>
      <w:r w:rsidRPr="00B13653">
        <w:rPr>
          <w:rFonts w:ascii="Times New Roman" w:hAnsi="Times New Roman" w:cs="Times New Roman"/>
          <w:sz w:val="26"/>
          <w:szCs w:val="26"/>
        </w:rPr>
        <w:t>. Find the second column (6x1) of the Jacobian (6x3) about the wrist center point with respect to the {0} coordinate frame</w:t>
      </w:r>
    </w:p>
    <w:p w:rsidR="00390C53" w:rsidRPr="00B13653" w:rsidRDefault="00390C53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Answer</w:t>
      </w:r>
    </w:p>
    <w:p w:rsidR="001B2CC5" w:rsidRPr="00B13653" w:rsidRDefault="001B2CC5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Applying velocity propagation</w:t>
      </w:r>
    </w:p>
    <w:p w:rsidR="008A344C" w:rsidRPr="00B13653" w:rsidRDefault="00DD62E8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>
          <v:shape id="_x0000_i1256" type="#_x0000_t75" style="width:105.15pt;height:59.2pt" o:ole="">
            <v:imagedata r:id="rId79" o:title=""/>
          </v:shape>
          <o:OLEObject Type="Embed" ProgID="Equation.DSMT4" ShapeID="_x0000_i1256" DrawAspect="Content" ObjectID="_1637269902" r:id="rId80"/>
        </w:object>
      </w:r>
    </w:p>
    <w:p w:rsidR="0072682C" w:rsidRPr="00B13653" w:rsidRDefault="0072682C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8"/>
          <w:sz w:val="26"/>
          <w:szCs w:val="26"/>
        </w:rPr>
        <w:object w:dxaOrig="3360" w:dyaOrig="1700">
          <v:shape id="_x0000_i1259" type="#_x0000_t75" style="width:167.85pt;height:84.8pt" o:ole="">
            <v:imagedata r:id="rId81" o:title=""/>
          </v:shape>
          <o:OLEObject Type="Embed" ProgID="Equation.DSMT4" ShapeID="_x0000_i1259" DrawAspect="Content" ObjectID="_1637269903" r:id="rId82"/>
        </w:object>
      </w:r>
    </w:p>
    <w:p w:rsidR="0072682C" w:rsidRPr="00B13653" w:rsidRDefault="00E71F7E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8"/>
          <w:sz w:val="26"/>
          <w:szCs w:val="26"/>
        </w:rPr>
        <w:object w:dxaOrig="2240" w:dyaOrig="1700">
          <v:shape id="_x0000_i1263" type="#_x0000_t75" style="width:112.2pt;height:84.8pt" o:ole="">
            <v:imagedata r:id="rId83" o:title=""/>
          </v:shape>
          <o:OLEObject Type="Embed" ProgID="Equation.DSMT4" ShapeID="_x0000_i1263" DrawAspect="Content" ObjectID="_1637269904" r:id="rId84"/>
        </w:object>
      </w:r>
    </w:p>
    <w:p w:rsidR="00E71F7E" w:rsidRPr="00B13653" w:rsidRDefault="00E71F7E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8"/>
          <w:sz w:val="26"/>
          <w:szCs w:val="26"/>
        </w:rPr>
        <w:object w:dxaOrig="2240" w:dyaOrig="1700">
          <v:shape id="_x0000_i1267" type="#_x0000_t75" style="width:112.2pt;height:84.8pt" o:ole="">
            <v:imagedata r:id="rId85" o:title=""/>
          </v:shape>
          <o:OLEObject Type="Embed" ProgID="Equation.DSMT4" ShapeID="_x0000_i1267" DrawAspect="Content" ObjectID="_1637269905" r:id="rId86"/>
        </w:object>
      </w:r>
    </w:p>
    <w:p w:rsidR="00556BED" w:rsidRPr="00B13653" w:rsidRDefault="00556BED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(4).</w:t>
      </w:r>
    </w:p>
    <w:p w:rsidR="00556BED" w:rsidRPr="00B13653" w:rsidRDefault="00556BED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Problem 5</w:t>
      </w:r>
    </w:p>
    <w:p w:rsidR="00274358" w:rsidRPr="00B13653" w:rsidRDefault="00274358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38"/>
          <w:sz w:val="26"/>
          <w:szCs w:val="26"/>
        </w:rPr>
        <w:object w:dxaOrig="3159" w:dyaOrig="900">
          <v:shape id="_x0000_i1270" type="#_x0000_t75" style="width:158.15pt;height:45.05pt" o:ole="">
            <v:imagedata r:id="rId87" o:title=""/>
          </v:shape>
          <o:OLEObject Type="Embed" ProgID="Equation.DSMT4" ShapeID="_x0000_i1270" DrawAspect="Content" ObjectID="_1637269906" r:id="rId88"/>
        </w:object>
      </w:r>
    </w:p>
    <w:p w:rsidR="00885C9C" w:rsidRPr="00B13653" w:rsidRDefault="00885C9C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(1). Do trajectory planning with a cubic polynomial for this joint control</w:t>
      </w:r>
    </w:p>
    <w:p w:rsidR="00E4492F" w:rsidRPr="00B13653" w:rsidRDefault="00E4492F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Answer:</w:t>
      </w:r>
    </w:p>
    <w:p w:rsidR="00D31352" w:rsidRPr="00B13653" w:rsidRDefault="004A19BF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Trajectory planning equation with a cubic polynomial is given as</w:t>
      </w:r>
    </w:p>
    <w:p w:rsidR="004A19BF" w:rsidRPr="00B13653" w:rsidRDefault="004A19BF" w:rsidP="0006541A">
      <w:pPr>
        <w:rPr>
          <w:rFonts w:ascii="Times New Roman" w:hAnsi="Times New Roman" w:cs="Times New Roman"/>
          <w:sz w:val="26"/>
          <w:szCs w:val="26"/>
        </w:rPr>
      </w:pPr>
    </w:p>
    <w:p w:rsidR="00110EF1" w:rsidRPr="00B13653" w:rsidRDefault="00110EF1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2740" w:dyaOrig="400">
          <v:shape id="_x0000_i1324" type="#_x0000_t75" style="width:136.95pt;height:19.9pt" o:ole="">
            <v:imagedata r:id="rId89" o:title=""/>
          </v:shape>
          <o:OLEObject Type="Embed" ProgID="Equation.DSMT4" ShapeID="_x0000_i1324" DrawAspect="Content" ObjectID="_1637269907" r:id="rId90"/>
        </w:object>
      </w:r>
    </w:p>
    <w:p w:rsidR="00E9179F" w:rsidRPr="00B13653" w:rsidRDefault="00E9179F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Derivative of </w:t>
      </w:r>
      <w:r w:rsidRPr="00B13653">
        <w:rPr>
          <w:rFonts w:ascii="Times New Roman" w:hAnsi="Times New Roman" w:cs="Times New Roman"/>
          <w:position w:val="-10"/>
          <w:sz w:val="26"/>
          <w:szCs w:val="26"/>
        </w:rPr>
        <w:object w:dxaOrig="480" w:dyaOrig="340">
          <v:shape id="_x0000_i1278" type="#_x0000_t75" style="width:23.85pt;height:16.8pt" o:ole="">
            <v:imagedata r:id="rId91" o:title=""/>
          </v:shape>
          <o:OLEObject Type="Embed" ProgID="Equation.DSMT4" ShapeID="_x0000_i1278" DrawAspect="Content" ObjectID="_1637269908" r:id="rId92"/>
        </w:object>
      </w:r>
      <w:r w:rsidRPr="00B13653">
        <w:rPr>
          <w:rFonts w:ascii="Times New Roman" w:hAnsi="Times New Roman" w:cs="Times New Roman"/>
          <w:sz w:val="26"/>
          <w:szCs w:val="26"/>
        </w:rPr>
        <w:t>is given as</w:t>
      </w:r>
    </w:p>
    <w:p w:rsidR="00E9179F" w:rsidRPr="00B13653" w:rsidRDefault="00E9179F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2400" w:dyaOrig="400">
          <v:shape id="_x0000_i1281" type="#_x0000_t75" style="width:120.15pt;height:19.9pt" o:ole="">
            <v:imagedata r:id="rId93" o:title=""/>
          </v:shape>
          <o:OLEObject Type="Embed" ProgID="Equation.DSMT4" ShapeID="_x0000_i1281" DrawAspect="Content" ObjectID="_1637269909" r:id="rId94"/>
        </w:object>
      </w:r>
    </w:p>
    <w:p w:rsidR="001A315A" w:rsidRPr="00B13653" w:rsidRDefault="001A315A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Then, below equations are obtained</w:t>
      </w:r>
    </w:p>
    <w:p w:rsidR="001A315A" w:rsidRPr="00B13653" w:rsidRDefault="001A315A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6"/>
          <w:sz w:val="26"/>
          <w:szCs w:val="26"/>
        </w:rPr>
        <w:object w:dxaOrig="4480" w:dyaOrig="1640">
          <v:shape id="_x0000_i1284" type="#_x0000_t75" style="width:223.95pt;height:82.15pt" o:ole="">
            <v:imagedata r:id="rId95" o:title=""/>
          </v:shape>
          <o:OLEObject Type="Embed" ProgID="Equation.DSMT4" ShapeID="_x0000_i1284" DrawAspect="Content" ObjectID="_1637269910" r:id="rId96"/>
        </w:object>
      </w:r>
    </w:p>
    <w:p w:rsidR="001A315A" w:rsidRPr="00B13653" w:rsidRDefault="001A315A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Solution is</w:t>
      </w:r>
    </w:p>
    <w:p w:rsidR="001A315A" w:rsidRPr="00B13653" w:rsidRDefault="001A315A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72"/>
          <w:sz w:val="26"/>
          <w:szCs w:val="26"/>
        </w:rPr>
        <w:object w:dxaOrig="1100" w:dyaOrig="1560">
          <v:shape id="_x0000_i1314" type="#_x0000_t75" style="width:55.2pt;height:78.2pt" o:ole="">
            <v:imagedata r:id="rId97" o:title=""/>
          </v:shape>
          <o:OLEObject Type="Embed" ProgID="Equation.DSMT4" ShapeID="_x0000_i1314" DrawAspect="Content" ObjectID="_1637269911" r:id="rId98"/>
        </w:object>
      </w:r>
    </w:p>
    <w:p w:rsidR="00110EF1" w:rsidRPr="00B13653" w:rsidRDefault="00110EF1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Finally, the result is as </w:t>
      </w:r>
    </w:p>
    <w:p w:rsidR="00110EF1" w:rsidRPr="00B13653" w:rsidRDefault="00110EF1" w:rsidP="0006541A">
      <w:pPr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0"/>
          <w:sz w:val="26"/>
          <w:szCs w:val="26"/>
        </w:rPr>
        <w:object w:dxaOrig="2560" w:dyaOrig="380">
          <v:shape id="_x0000_i1326" type="#_x0000_t75" style="width:128.1pt;height:19pt" o:ole="">
            <v:imagedata r:id="rId99" o:title=""/>
          </v:shape>
          <o:OLEObject Type="Embed" ProgID="Equation.DSMT4" ShapeID="_x0000_i1326" DrawAspect="Content" ObjectID="_1637269912" r:id="rId100"/>
        </w:object>
      </w:r>
    </w:p>
    <w:p w:rsidR="00F86A23" w:rsidRPr="00B13653" w:rsidRDefault="00F86A23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Problem 6</w:t>
      </w:r>
      <w:r w:rsidR="00BA518B" w:rsidRPr="00B13653">
        <w:rPr>
          <w:rFonts w:ascii="Times New Roman" w:hAnsi="Times New Roman" w:cs="Times New Roman"/>
          <w:b/>
          <w:sz w:val="26"/>
          <w:szCs w:val="26"/>
        </w:rPr>
        <w:t xml:space="preserve">. Robot Dynamic Equation is given as </w:t>
      </w:r>
      <w:r w:rsidR="00BA518B" w:rsidRPr="00B13653">
        <w:rPr>
          <w:rFonts w:ascii="Times New Roman" w:hAnsi="Times New Roman" w:cs="Times New Roman"/>
          <w:b/>
          <w:position w:val="-18"/>
          <w:sz w:val="26"/>
          <w:szCs w:val="26"/>
        </w:rPr>
        <w:object w:dxaOrig="3240" w:dyaOrig="480">
          <v:shape id="_x0000_i1425" type="#_x0000_t75" style="width:162.1pt;height:23.85pt" o:ole="">
            <v:imagedata r:id="rId101" o:title=""/>
          </v:shape>
          <o:OLEObject Type="Embed" ProgID="Equation.DSMT4" ShapeID="_x0000_i1425" DrawAspect="Content" ObjectID="_1637269913" r:id="rId102"/>
        </w:object>
      </w:r>
      <w:r w:rsidR="00BA518B" w:rsidRPr="00B13653">
        <w:rPr>
          <w:rFonts w:ascii="Times New Roman" w:hAnsi="Times New Roman" w:cs="Times New Roman"/>
          <w:b/>
          <w:sz w:val="26"/>
          <w:szCs w:val="26"/>
        </w:rPr>
        <w:t xml:space="preserve">. For the desired joint trajectory </w:t>
      </w:r>
      <w:r w:rsidR="00BA518B" w:rsidRPr="00B13653">
        <w:rPr>
          <w:rFonts w:ascii="Times New Roman" w:hAnsi="Times New Roman" w:cs="Times New Roman"/>
          <w:b/>
          <w:position w:val="-12"/>
          <w:sz w:val="26"/>
          <w:szCs w:val="26"/>
        </w:rPr>
        <w:object w:dxaOrig="580" w:dyaOrig="360">
          <v:shape id="_x0000_i1428" type="#_x0000_t75" style="width:29.15pt;height:18.1pt" o:ole="">
            <v:imagedata r:id="rId103" o:title=""/>
          </v:shape>
          <o:OLEObject Type="Embed" ProgID="Equation.DSMT4" ShapeID="_x0000_i1428" DrawAspect="Content" ObjectID="_1637269914" r:id="rId104"/>
        </w:object>
      </w:r>
      <w:r w:rsidR="00312C09" w:rsidRPr="00B13653">
        <w:rPr>
          <w:rFonts w:ascii="Times New Roman" w:hAnsi="Times New Roman" w:cs="Times New Roman"/>
          <w:b/>
          <w:sz w:val="26"/>
          <w:szCs w:val="26"/>
        </w:rPr>
        <w:t xml:space="preserve">, the desired cartesian trajectory </w:t>
      </w:r>
      <w:r w:rsidR="00312C09" w:rsidRPr="00B13653">
        <w:rPr>
          <w:rFonts w:ascii="Times New Roman" w:hAnsi="Times New Roman" w:cs="Times New Roman"/>
          <w:b/>
          <w:position w:val="-12"/>
          <w:sz w:val="26"/>
          <w:szCs w:val="26"/>
        </w:rPr>
        <w:object w:dxaOrig="580" w:dyaOrig="360">
          <v:shape id="_x0000_i1431" type="#_x0000_t75" style="width:29.15pt;height:18.1pt" o:ole="">
            <v:imagedata r:id="rId105" o:title=""/>
          </v:shape>
          <o:OLEObject Type="Embed" ProgID="Equation.DSMT4" ShapeID="_x0000_i1431" DrawAspect="Content" ObjectID="_1637269915" r:id="rId106"/>
        </w:object>
      </w:r>
    </w:p>
    <w:p w:rsidR="00D6304E" w:rsidRPr="00B13653" w:rsidRDefault="00D6304E" w:rsidP="0006541A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(1). Draw the block diagram for independent joint PID control</w:t>
      </w:r>
    </w:p>
    <w:p w:rsidR="0000119C" w:rsidRPr="00B13653" w:rsidRDefault="00DD03BD" w:rsidP="006259C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4962144" cy="15331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D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144" cy="1533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BCF" w:rsidRPr="00B13653" w:rsidRDefault="00B55889" w:rsidP="000C0BCF">
      <w:pPr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Error dynamic equation</w:t>
      </w:r>
      <w:r w:rsidR="000C0BCF" w:rsidRPr="00B13653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B13653">
        <w:rPr>
          <w:rFonts w:ascii="Times New Roman" w:hAnsi="Times New Roman" w:cs="Times New Roman"/>
          <w:position w:val="-18"/>
          <w:sz w:val="26"/>
          <w:szCs w:val="26"/>
        </w:rPr>
        <w:object w:dxaOrig="5120" w:dyaOrig="480">
          <v:shape id="_x0000_i1714" type="#_x0000_t75" style="width:256.2pt;height:23.85pt" o:ole="">
            <v:imagedata r:id="rId108" o:title=""/>
          </v:shape>
          <o:OLEObject Type="Embed" ProgID="Equation.DSMT4" ShapeID="_x0000_i1714" DrawAspect="Content" ObjectID="_1637269916" r:id="rId109"/>
        </w:object>
      </w:r>
    </w:p>
    <w:p w:rsidR="00A74223" w:rsidRPr="00B13653" w:rsidRDefault="00A74223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(2).</w:t>
      </w:r>
      <w:r w:rsidR="00D879F6" w:rsidRPr="00B13653">
        <w:rPr>
          <w:rFonts w:ascii="Times New Roman" w:hAnsi="Times New Roman" w:cs="Times New Roman"/>
          <w:b/>
          <w:sz w:val="26"/>
          <w:szCs w:val="26"/>
        </w:rPr>
        <w:t xml:space="preserve"> Draw the block diagram of computed torque control</w:t>
      </w:r>
    </w:p>
    <w:p w:rsidR="00674EA8" w:rsidRPr="00B13653" w:rsidRDefault="005102D4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lastRenderedPageBreak/>
        <w:t xml:space="preserve">(a). </w:t>
      </w:r>
      <w:r w:rsidR="00674EA8" w:rsidRPr="00B13653">
        <w:rPr>
          <w:rFonts w:ascii="Times New Roman" w:hAnsi="Times New Roman" w:cs="Times New Roman"/>
          <w:b/>
          <w:sz w:val="26"/>
          <w:szCs w:val="26"/>
        </w:rPr>
        <w:t>Knowing exactly system model</w:t>
      </w:r>
    </w:p>
    <w:p w:rsidR="000F3FE0" w:rsidRPr="00B13653" w:rsidRDefault="000F3FE0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5667756" cy="23332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OMPUTED TORQUE CONTROL.jp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7756" cy="233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3FF6" w:rsidRPr="00B13653" w:rsidRDefault="00B93FF6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D21BA" w:rsidRPr="00B13653" w:rsidRDefault="006D21BA" w:rsidP="00A74223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Manipulator dynamic equation:</w:t>
      </w:r>
    </w:p>
    <w:p w:rsidR="006D21BA" w:rsidRPr="00B13653" w:rsidRDefault="006D21BA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position w:val="-18"/>
          <w:sz w:val="26"/>
          <w:szCs w:val="26"/>
        </w:rPr>
        <w:object w:dxaOrig="3240" w:dyaOrig="480">
          <v:shape id="_x0000_i1553" type="#_x0000_t75" style="width:162.1pt;height:23.85pt" o:ole="">
            <v:imagedata r:id="rId101" o:title=""/>
          </v:shape>
          <o:OLEObject Type="Embed" ProgID="Equation.DSMT4" ShapeID="_x0000_i1553" DrawAspect="Content" ObjectID="_1637269917" r:id="rId111"/>
        </w:object>
      </w:r>
    </w:p>
    <w:p w:rsidR="006D21BA" w:rsidRPr="00B13653" w:rsidRDefault="006D21BA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Control law</w:t>
      </w:r>
    </w:p>
    <w:p w:rsidR="006A3524" w:rsidRPr="00B13653" w:rsidRDefault="00021366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position w:val="-18"/>
          <w:sz w:val="26"/>
          <w:szCs w:val="26"/>
        </w:rPr>
        <w:object w:dxaOrig="4740" w:dyaOrig="480">
          <v:shape id="_x0000_i1561" type="#_x0000_t75" style="width:237.2pt;height:23.85pt" o:ole="">
            <v:imagedata r:id="rId112" o:title=""/>
          </v:shape>
          <o:OLEObject Type="Embed" ProgID="Equation.DSMT4" ShapeID="_x0000_i1561" DrawAspect="Content" ObjectID="_1637269918" r:id="rId113"/>
        </w:object>
      </w:r>
    </w:p>
    <w:p w:rsidR="009D6EAE" w:rsidRPr="00B13653" w:rsidRDefault="009D6EAE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>Then, we have</w:t>
      </w:r>
    </w:p>
    <w:p w:rsidR="004A6D87" w:rsidRPr="00B13653" w:rsidRDefault="00907F63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position w:val="-18"/>
          <w:sz w:val="26"/>
          <w:szCs w:val="26"/>
        </w:rPr>
        <w:object w:dxaOrig="7380" w:dyaOrig="480">
          <v:shape id="_x0000_i1566" type="#_x0000_t75" style="width:368.85pt;height:23.85pt" o:ole="">
            <v:imagedata r:id="rId114" o:title=""/>
          </v:shape>
          <o:OLEObject Type="Embed" ProgID="Equation.DSMT4" ShapeID="_x0000_i1566" DrawAspect="Content" ObjectID="_1637269919" r:id="rId115"/>
        </w:object>
      </w:r>
    </w:p>
    <w:p w:rsidR="00907F63" w:rsidRPr="00B13653" w:rsidRDefault="00907F63" w:rsidP="00A74223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18"/>
          <w:sz w:val="26"/>
          <w:szCs w:val="26"/>
        </w:rPr>
        <w:object w:dxaOrig="2840" w:dyaOrig="480">
          <v:shape id="_x0000_i1567" type="#_x0000_t75" style="width:141.8pt;height:23.85pt" o:ole="">
            <v:imagedata r:id="rId116" o:title=""/>
          </v:shape>
          <o:OLEObject Type="Embed" ProgID="Equation.DSMT4" ShapeID="_x0000_i1567" DrawAspect="Content" ObjectID="_1637269920" r:id="rId117"/>
        </w:object>
      </w:r>
    </w:p>
    <w:p w:rsidR="00DF6511" w:rsidRPr="00B13653" w:rsidRDefault="00DF6511" w:rsidP="00A74223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Finally</w:t>
      </w:r>
      <w:r w:rsidR="00EF7B72" w:rsidRPr="00B13653">
        <w:rPr>
          <w:rFonts w:ascii="Times New Roman" w:hAnsi="Times New Roman" w:cs="Times New Roman"/>
          <w:sz w:val="26"/>
          <w:szCs w:val="26"/>
        </w:rPr>
        <w:t xml:space="preserve"> error dynamic equation as</w:t>
      </w:r>
      <w:r w:rsidRPr="00B13653">
        <w:rPr>
          <w:rFonts w:ascii="Times New Roman" w:hAnsi="Times New Roman" w:cs="Times New Roman"/>
          <w:sz w:val="26"/>
          <w:szCs w:val="26"/>
        </w:rPr>
        <w:t xml:space="preserve">, </w:t>
      </w:r>
      <w:r w:rsidRPr="00B13653">
        <w:rPr>
          <w:rFonts w:ascii="Times New Roman" w:hAnsi="Times New Roman" w:cs="Times New Roman"/>
          <w:position w:val="-14"/>
          <w:sz w:val="26"/>
          <w:szCs w:val="26"/>
        </w:rPr>
        <w:object w:dxaOrig="1980" w:dyaOrig="420">
          <v:shape id="_x0000_i1570" type="#_x0000_t75" style="width:98.95pt;height:21.2pt" o:ole="">
            <v:imagedata r:id="rId118" o:title=""/>
          </v:shape>
          <o:OLEObject Type="Embed" ProgID="Equation.DSMT4" ShapeID="_x0000_i1570" DrawAspect="Content" ObjectID="_1637269921" r:id="rId119"/>
        </w:object>
      </w:r>
    </w:p>
    <w:p w:rsidR="002616E7" w:rsidRPr="00B13653" w:rsidRDefault="002616E7" w:rsidP="00A74223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 xml:space="preserve">Tuning </w:t>
      </w:r>
      <w:r w:rsidRPr="00B13653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573" type="#_x0000_t75" style="width:18.1pt;height:18.1pt" o:ole="">
            <v:imagedata r:id="rId120" o:title=""/>
          </v:shape>
          <o:OLEObject Type="Embed" ProgID="Equation.DSMT4" ShapeID="_x0000_i1573" DrawAspect="Content" ObjectID="_1637269922" r:id="rId121"/>
        </w:object>
      </w:r>
      <w:r w:rsidRPr="00B13653">
        <w:rPr>
          <w:rFonts w:ascii="Times New Roman" w:hAnsi="Times New Roman" w:cs="Times New Roman"/>
          <w:sz w:val="26"/>
          <w:szCs w:val="26"/>
        </w:rPr>
        <w:t xml:space="preserve"> and </w:t>
      </w:r>
      <w:r w:rsidRPr="00B13653">
        <w:rPr>
          <w:rFonts w:ascii="Times New Roman" w:hAnsi="Times New Roman" w:cs="Times New Roman"/>
          <w:position w:val="-14"/>
          <w:sz w:val="26"/>
          <w:szCs w:val="26"/>
        </w:rPr>
        <w:object w:dxaOrig="380" w:dyaOrig="380">
          <v:shape id="_x0000_i1574" type="#_x0000_t75" style="width:19pt;height:19pt" o:ole="">
            <v:imagedata r:id="rId122" o:title=""/>
          </v:shape>
          <o:OLEObject Type="Embed" ProgID="Equation.DSMT4" ShapeID="_x0000_i1574" DrawAspect="Content" ObjectID="_1637269923" r:id="rId123"/>
        </w:object>
      </w:r>
      <w:r w:rsidRPr="00B13653">
        <w:rPr>
          <w:rFonts w:ascii="Times New Roman" w:hAnsi="Times New Roman" w:cs="Times New Roman"/>
          <w:sz w:val="26"/>
          <w:szCs w:val="26"/>
        </w:rPr>
        <w:t>, at steady-state</w:t>
      </w:r>
      <w:r w:rsidRPr="00B13653">
        <w:rPr>
          <w:rFonts w:ascii="Times New Roman" w:hAnsi="Times New Roman" w:cs="Times New Roman"/>
          <w:b/>
          <w:sz w:val="26"/>
          <w:szCs w:val="26"/>
        </w:rPr>
        <w:t xml:space="preserve"> e</w:t>
      </w:r>
      <w:r w:rsidRPr="00B13653">
        <w:rPr>
          <w:rFonts w:ascii="Times New Roman" w:hAnsi="Times New Roman" w:cs="Times New Roman"/>
          <w:sz w:val="26"/>
          <w:szCs w:val="26"/>
        </w:rPr>
        <w:t xml:space="preserve"> become to zero</w:t>
      </w:r>
    </w:p>
    <w:p w:rsidR="0076178E" w:rsidRPr="00B13653" w:rsidRDefault="00B653A2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sz w:val="26"/>
          <w:szCs w:val="26"/>
        </w:rPr>
        <w:t xml:space="preserve">(b). </w:t>
      </w:r>
      <w:r w:rsidR="0076178E" w:rsidRPr="00B13653">
        <w:rPr>
          <w:rFonts w:ascii="Times New Roman" w:hAnsi="Times New Roman" w:cs="Times New Roman"/>
          <w:b/>
          <w:sz w:val="26"/>
          <w:szCs w:val="26"/>
        </w:rPr>
        <w:t>In case of uncertainty parameter</w:t>
      </w:r>
    </w:p>
    <w:p w:rsidR="00E45EF1" w:rsidRPr="00B13653" w:rsidRDefault="00E45EF1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position w:val="-18"/>
          <w:sz w:val="26"/>
          <w:szCs w:val="26"/>
        </w:rPr>
        <w:object w:dxaOrig="4740" w:dyaOrig="499">
          <v:shape id="_x0000_i1695" type="#_x0000_t75" style="width:237.2pt;height:24.75pt" o:ole="">
            <v:imagedata r:id="rId124" o:title=""/>
          </v:shape>
          <o:OLEObject Type="Embed" ProgID="Equation.DSMT4" ShapeID="_x0000_i1695" DrawAspect="Content" ObjectID="_1637269924" r:id="rId125"/>
        </w:object>
      </w:r>
    </w:p>
    <w:p w:rsidR="00305C03" w:rsidRPr="00B13653" w:rsidRDefault="00EF7B72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b/>
          <w:position w:val="-52"/>
          <w:sz w:val="26"/>
          <w:szCs w:val="26"/>
        </w:rPr>
        <w:object w:dxaOrig="8600" w:dyaOrig="1160">
          <v:shape id="_x0000_i1702" type="#_x0000_t75" style="width:429.8pt;height:57.85pt" o:ole="">
            <v:imagedata r:id="rId126" o:title=""/>
          </v:shape>
          <o:OLEObject Type="Embed" ProgID="Equation.DSMT4" ShapeID="_x0000_i1702" DrawAspect="Content" ObjectID="_1637269925" r:id="rId127"/>
        </w:object>
      </w:r>
    </w:p>
    <w:p w:rsidR="00EF7B72" w:rsidRPr="00B13653" w:rsidRDefault="00EF7B72" w:rsidP="00A74223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Finally error dynamic equation as</w:t>
      </w:r>
    </w:p>
    <w:p w:rsidR="00EF7B72" w:rsidRPr="00B13653" w:rsidRDefault="00EF7B72" w:rsidP="00A74223">
      <w:pPr>
        <w:jc w:val="both"/>
        <w:rPr>
          <w:rFonts w:ascii="Times New Roman" w:hAnsi="Times New Roman" w:cs="Times New Roman"/>
          <w:sz w:val="26"/>
          <w:szCs w:val="26"/>
        </w:rPr>
      </w:pPr>
      <w:r w:rsidRPr="00B13653">
        <w:rPr>
          <w:rFonts w:ascii="Times New Roman" w:hAnsi="Times New Roman" w:cs="Times New Roman"/>
          <w:position w:val="-26"/>
          <w:sz w:val="26"/>
          <w:szCs w:val="26"/>
        </w:rPr>
        <w:object w:dxaOrig="8600" w:dyaOrig="639">
          <v:shape id="_x0000_i1707" type="#_x0000_t75" style="width:429.8pt;height:31.8pt" o:ole="">
            <v:imagedata r:id="rId128" o:title=""/>
          </v:shape>
          <o:OLEObject Type="Embed" ProgID="Equation.DSMT4" ShapeID="_x0000_i1707" DrawAspect="Content" ObjectID="_1637269926" r:id="rId129"/>
        </w:object>
      </w:r>
    </w:p>
    <w:p w:rsidR="00CD1639" w:rsidRPr="00B13653" w:rsidRDefault="00CD1639" w:rsidP="00A74223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B13653">
        <w:rPr>
          <w:rFonts w:ascii="Times New Roman" w:hAnsi="Times New Roman" w:cs="Times New Roman"/>
          <w:sz w:val="26"/>
          <w:szCs w:val="26"/>
        </w:rPr>
        <w:t>(3). For cartesian based control, Fin</w:t>
      </w:r>
      <w:bookmarkStart w:id="0" w:name="_GoBack"/>
      <w:bookmarkEnd w:id="0"/>
      <w:r w:rsidRPr="00B13653">
        <w:rPr>
          <w:rFonts w:ascii="Times New Roman" w:hAnsi="Times New Roman" w:cs="Times New Roman"/>
          <w:sz w:val="26"/>
          <w:szCs w:val="26"/>
        </w:rPr>
        <w:t xml:space="preserve">d equivalent model </w:t>
      </w:r>
      <w:r w:rsidR="008F141E" w:rsidRPr="00B13653">
        <w:rPr>
          <w:rFonts w:ascii="Times New Roman" w:hAnsi="Times New Roman" w:cs="Times New Roman"/>
          <w:position w:val="-12"/>
          <w:sz w:val="26"/>
          <w:szCs w:val="26"/>
        </w:rPr>
        <w:object w:dxaOrig="1100" w:dyaOrig="360">
          <v:shape id="_x0000_i1710" type="#_x0000_t75" style="width:55.2pt;height:18.1pt" o:ole="">
            <v:imagedata r:id="rId130" o:title=""/>
          </v:shape>
          <o:OLEObject Type="Embed" ProgID="Equation.DSMT4" ShapeID="_x0000_i1710" DrawAspect="Content" ObjectID="_1637269927" r:id="rId131"/>
        </w:object>
      </w:r>
    </w:p>
    <w:sectPr w:rsidR="00CD1639" w:rsidRPr="00B13653" w:rsidSect="004204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6CDD"/>
    <w:rsid w:val="0000119C"/>
    <w:rsid w:val="00021366"/>
    <w:rsid w:val="00046929"/>
    <w:rsid w:val="0005094E"/>
    <w:rsid w:val="000530D3"/>
    <w:rsid w:val="0006541A"/>
    <w:rsid w:val="0006552E"/>
    <w:rsid w:val="000C0BCF"/>
    <w:rsid w:val="000C2558"/>
    <w:rsid w:val="000F3FE0"/>
    <w:rsid w:val="00101238"/>
    <w:rsid w:val="00110EF1"/>
    <w:rsid w:val="00133283"/>
    <w:rsid w:val="00136338"/>
    <w:rsid w:val="00164CCD"/>
    <w:rsid w:val="001A315A"/>
    <w:rsid w:val="001B2CC5"/>
    <w:rsid w:val="001C1BB7"/>
    <w:rsid w:val="001F582F"/>
    <w:rsid w:val="002136A6"/>
    <w:rsid w:val="002616E7"/>
    <w:rsid w:val="00274358"/>
    <w:rsid w:val="0028484D"/>
    <w:rsid w:val="00305C03"/>
    <w:rsid w:val="00312C09"/>
    <w:rsid w:val="00317271"/>
    <w:rsid w:val="00341E9B"/>
    <w:rsid w:val="00380A0A"/>
    <w:rsid w:val="00390C53"/>
    <w:rsid w:val="00397A3C"/>
    <w:rsid w:val="003E1881"/>
    <w:rsid w:val="003F2DD0"/>
    <w:rsid w:val="004005D9"/>
    <w:rsid w:val="00417576"/>
    <w:rsid w:val="004204E7"/>
    <w:rsid w:val="00463A77"/>
    <w:rsid w:val="00484453"/>
    <w:rsid w:val="004A19BF"/>
    <w:rsid w:val="004A5B9C"/>
    <w:rsid w:val="004A6D87"/>
    <w:rsid w:val="004E62B7"/>
    <w:rsid w:val="00506716"/>
    <w:rsid w:val="005102D4"/>
    <w:rsid w:val="0055695D"/>
    <w:rsid w:val="00556BED"/>
    <w:rsid w:val="00567246"/>
    <w:rsid w:val="00593EFF"/>
    <w:rsid w:val="005E0A15"/>
    <w:rsid w:val="005F2A83"/>
    <w:rsid w:val="00602B9F"/>
    <w:rsid w:val="006259C6"/>
    <w:rsid w:val="006738B8"/>
    <w:rsid w:val="00674EA8"/>
    <w:rsid w:val="006A3524"/>
    <w:rsid w:val="006C05E8"/>
    <w:rsid w:val="006C69CB"/>
    <w:rsid w:val="006D21BA"/>
    <w:rsid w:val="006E346F"/>
    <w:rsid w:val="006E3F0E"/>
    <w:rsid w:val="006F67BB"/>
    <w:rsid w:val="00706E68"/>
    <w:rsid w:val="00713483"/>
    <w:rsid w:val="0072682C"/>
    <w:rsid w:val="0075576A"/>
    <w:rsid w:val="0076178E"/>
    <w:rsid w:val="007B48C8"/>
    <w:rsid w:val="007B7997"/>
    <w:rsid w:val="008116CE"/>
    <w:rsid w:val="0084713F"/>
    <w:rsid w:val="008522F4"/>
    <w:rsid w:val="00885C9C"/>
    <w:rsid w:val="008904B2"/>
    <w:rsid w:val="008945F3"/>
    <w:rsid w:val="00896CDD"/>
    <w:rsid w:val="008A344C"/>
    <w:rsid w:val="008C2DDA"/>
    <w:rsid w:val="008C68A5"/>
    <w:rsid w:val="008F141E"/>
    <w:rsid w:val="008F2327"/>
    <w:rsid w:val="009026B8"/>
    <w:rsid w:val="00907F63"/>
    <w:rsid w:val="009310B6"/>
    <w:rsid w:val="00942595"/>
    <w:rsid w:val="00995D3A"/>
    <w:rsid w:val="009D4A74"/>
    <w:rsid w:val="009D6EAE"/>
    <w:rsid w:val="00A210C1"/>
    <w:rsid w:val="00A54F4D"/>
    <w:rsid w:val="00A554CB"/>
    <w:rsid w:val="00A74223"/>
    <w:rsid w:val="00AA6D78"/>
    <w:rsid w:val="00AD208E"/>
    <w:rsid w:val="00AE08EC"/>
    <w:rsid w:val="00B13653"/>
    <w:rsid w:val="00B51FF4"/>
    <w:rsid w:val="00B55889"/>
    <w:rsid w:val="00B653A2"/>
    <w:rsid w:val="00B73D8A"/>
    <w:rsid w:val="00B93FF6"/>
    <w:rsid w:val="00B942DB"/>
    <w:rsid w:val="00BA4367"/>
    <w:rsid w:val="00BA518B"/>
    <w:rsid w:val="00BD32BE"/>
    <w:rsid w:val="00BE685C"/>
    <w:rsid w:val="00C14762"/>
    <w:rsid w:val="00C23153"/>
    <w:rsid w:val="00C30CF8"/>
    <w:rsid w:val="00C53BFE"/>
    <w:rsid w:val="00C64605"/>
    <w:rsid w:val="00CB1D7F"/>
    <w:rsid w:val="00CC4007"/>
    <w:rsid w:val="00CC6AB3"/>
    <w:rsid w:val="00CD1639"/>
    <w:rsid w:val="00CD6EF9"/>
    <w:rsid w:val="00CF65D2"/>
    <w:rsid w:val="00D31352"/>
    <w:rsid w:val="00D53AC9"/>
    <w:rsid w:val="00D6304E"/>
    <w:rsid w:val="00D81548"/>
    <w:rsid w:val="00D879F6"/>
    <w:rsid w:val="00DB3AA8"/>
    <w:rsid w:val="00DC7868"/>
    <w:rsid w:val="00DD03BD"/>
    <w:rsid w:val="00DD62E8"/>
    <w:rsid w:val="00DE017E"/>
    <w:rsid w:val="00DF3513"/>
    <w:rsid w:val="00DF6511"/>
    <w:rsid w:val="00DF72A3"/>
    <w:rsid w:val="00E07CA4"/>
    <w:rsid w:val="00E12508"/>
    <w:rsid w:val="00E134A0"/>
    <w:rsid w:val="00E4492F"/>
    <w:rsid w:val="00E45EF1"/>
    <w:rsid w:val="00E63DB6"/>
    <w:rsid w:val="00E71F7E"/>
    <w:rsid w:val="00E9179F"/>
    <w:rsid w:val="00ED00B4"/>
    <w:rsid w:val="00EF7B72"/>
    <w:rsid w:val="00F20B56"/>
    <w:rsid w:val="00F61D1B"/>
    <w:rsid w:val="00F623D4"/>
    <w:rsid w:val="00F63189"/>
    <w:rsid w:val="00F76315"/>
    <w:rsid w:val="00F86A23"/>
    <w:rsid w:val="00FA2E52"/>
    <w:rsid w:val="00FC052E"/>
    <w:rsid w:val="00FE3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D879BF"/>
  <w15:chartTrackingRefBased/>
  <w15:docId w15:val="{E9398E58-3D80-4CCB-816A-1033AF8203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C68A5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C68A5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04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4B2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4204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204E7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4204E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204E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204E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204E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204E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6" Type="http://schemas.openxmlformats.org/officeDocument/2006/relationships/image" Target="media/image7.wmf"/><Relationship Id="rId107" Type="http://schemas.openxmlformats.org/officeDocument/2006/relationships/image" Target="media/image53.jpeg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image" Target="media/image55.jpeg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png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9</Pages>
  <Words>607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ien</dc:creator>
  <cp:keywords/>
  <dc:description/>
  <cp:lastModifiedBy>le tien</cp:lastModifiedBy>
  <cp:revision>145</cp:revision>
  <dcterms:created xsi:type="dcterms:W3CDTF">2019-12-07T10:17:00Z</dcterms:created>
  <dcterms:modified xsi:type="dcterms:W3CDTF">2019-12-0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